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4"/>
  </p:sldMasterIdLst>
  <p:notesMasterIdLst>
    <p:notesMasterId r:id="rId15"/>
  </p:notesMasterIdLst>
  <p:sldIdLst>
    <p:sldId id="296" r:id="rId5"/>
    <p:sldId id="320" r:id="rId6"/>
    <p:sldId id="298" r:id="rId7"/>
    <p:sldId id="309" r:id="rId8"/>
    <p:sldId id="310" r:id="rId9"/>
    <p:sldId id="311" r:id="rId10"/>
    <p:sldId id="321" r:id="rId11"/>
    <p:sldId id="322" r:id="rId12"/>
    <p:sldId id="323" r:id="rId13"/>
    <p:sldId id="32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/>
    <p:restoredTop sz="9460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56.wmf"/><Relationship Id="rId10" Type="http://schemas.openxmlformats.org/officeDocument/2006/relationships/image" Target="../media/image72.wmf"/><Relationship Id="rId4" Type="http://schemas.openxmlformats.org/officeDocument/2006/relationships/image" Target="../media/image67.wmf"/><Relationship Id="rId9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3424F12-6611-4F02-B7E3-32D74121FA1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4AD997-75DA-4B79-B36B-B3D0D3C2217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708CC-E19C-4165-B8B6-62A1EC9CDF2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518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80DE-668B-4011-A650-481AEAC2D10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531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A8CC-8AA9-4491-8670-B4A3893858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5802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28600"/>
            <a:ext cx="64008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438400" y="1600200"/>
            <a:ext cx="3124200" cy="4495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715000" y="16002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715000" y="39243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52400" y="6248400"/>
            <a:ext cx="190182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B5690B7-0B2A-49AE-ABFB-32A0DD3E12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4285207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20FE24-2F34-4608-BB42-1CB753AD5D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4175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91924-060A-4B86-AA25-8671BC4B310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4725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CF51B-6151-4028-897E-C25485E7EF3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4195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37C83-3991-485D-BD07-63DA3AA614E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134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69644-5DDE-4766-BBFD-86DF6EFDC4E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43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90918-C942-44CB-BDC1-A3D10957585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76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85BEE-5782-4DC5-BF67-5162D427C63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454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2E77D-5D34-43CB-9662-AB31DB7BE40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587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4C3E-D0EE-4F8E-AD23-95E66507771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7983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CACF9B-1748-4057-86CF-6BF8C84A616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1077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92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5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48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26" Type="http://schemas.openxmlformats.org/officeDocument/2006/relationships/oleObject" Target="../embeddings/oleObject61.bin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5" Type="http://schemas.openxmlformats.org/officeDocument/2006/relationships/image" Target="../media/image59.wmf"/><Relationship Id="rId33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60.bin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0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9.wmf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ln/>
        </p:spPr>
        <p:txBody>
          <a:bodyPr/>
          <a:lstStyle/>
          <a:p>
            <a:r>
              <a:rPr lang="en-US" altLang="en-US" sz="4800" dirty="0" smtClean="0"/>
              <a:t>10.2 a</a:t>
            </a:r>
            <a:r>
              <a:rPr lang="en-US" altLang="en-US" sz="4800" dirty="0"/>
              <a:t/>
            </a:r>
            <a:br>
              <a:rPr lang="en-US" altLang="en-US" sz="4800" dirty="0"/>
            </a:br>
            <a:r>
              <a:rPr lang="en-US" altLang="en-US" sz="4800" dirty="0"/>
              <a:t>Simplifying Radicals</a:t>
            </a:r>
            <a:br>
              <a:rPr lang="en-US" altLang="en-US" sz="4800" dirty="0"/>
            </a:br>
            <a:endParaRPr lang="en-US" altLang="en-US" sz="4800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124200"/>
            <a:ext cx="6858000" cy="1655762"/>
          </a:xfrm>
          <a:ln/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b="1" dirty="0" smtClean="0"/>
              <a:t>Who uses this?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 smtClean="0"/>
              <a:t>Forest, conservation and logging workers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 smtClean="0"/>
              <a:t>Economists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 smtClean="0"/>
              <a:t>Actuary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 smtClean="0"/>
              <a:t>Statistician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 smtClean="0"/>
              <a:t>Engineer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 smtClean="0"/>
              <a:t>Insurance underwriters</a:t>
            </a:r>
            <a:endParaRPr lang="en-US" altLang="en-US" sz="28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 Examples</a:t>
            </a:r>
            <a:endParaRPr lang="en-US" altLang="en-US" dirty="0"/>
          </a:p>
        </p:txBody>
      </p:sp>
      <p:graphicFrame>
        <p:nvGraphicFramePr>
          <p:cNvPr id="145412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1752600" y="1679575"/>
          <a:ext cx="28829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6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14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9575"/>
                        <a:ext cx="28829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2341563" y="2398713"/>
          <a:ext cx="17414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7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398713"/>
                        <a:ext cx="174148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1015206" y="3194051"/>
          <a:ext cx="56229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8" name="Equation" r:id="rId7" imgW="1968480" imgH="228600" progId="Equation.DSMT4">
                  <p:embed/>
                </p:oleObj>
              </mc:Choice>
              <mc:Fallback>
                <p:oleObj name="Equation" r:id="rId7" imgW="1968480" imgH="22860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206" y="3194051"/>
                        <a:ext cx="56229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/>
          </p:nvPr>
        </p:nvGraphicFramePr>
        <p:xfrm>
          <a:off x="3234531" y="3984841"/>
          <a:ext cx="10525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9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531" y="3984841"/>
                        <a:ext cx="10525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2891632" y="4032251"/>
          <a:ext cx="14525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0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632" y="4032251"/>
                        <a:ext cx="14525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2305844" y="4103689"/>
          <a:ext cx="17764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1" name="Equation" r:id="rId13" imgW="622080" imgH="177480" progId="Equation.DSMT4">
                  <p:embed/>
                </p:oleObj>
              </mc:Choice>
              <mc:Fallback>
                <p:oleObj name="Equation" r:id="rId13" imgW="622080" imgH="177480" progId="Equation.DSMT4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844" y="4103689"/>
                        <a:ext cx="177641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018851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Vocabular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667000"/>
            <a:ext cx="7924800" cy="2895600"/>
          </a:xfrm>
        </p:spPr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3200" u="sng" dirty="0" smtClean="0"/>
              <a:t>radical symbol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sz="3200" u="sng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3200" u="sng" dirty="0"/>
              <a:t>r</a:t>
            </a:r>
            <a:r>
              <a:rPr lang="en-US" sz="3200" u="sng" dirty="0" smtClean="0"/>
              <a:t>adicand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3200" dirty="0" smtClean="0">
                <a:solidFill>
                  <a:srgbClr val="FF0000"/>
                </a:solidFill>
              </a:rPr>
              <a:t>the number underneath the radical</a:t>
            </a:r>
            <a:endParaRPr lang="en-US" sz="3200" u="sng" dirty="0" smtClean="0">
              <a:solidFill>
                <a:srgbClr val="FF00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sz="3200" u="sng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3200" u="sng" dirty="0" smtClean="0"/>
              <a:t>radical expression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3200" dirty="0" smtClean="0">
                <a:solidFill>
                  <a:srgbClr val="FF0000"/>
                </a:solidFill>
              </a:rPr>
              <a:t>An expression that has radicals in it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72941507"/>
              </p:ext>
            </p:extLst>
          </p:nvPr>
        </p:nvGraphicFramePr>
        <p:xfrm>
          <a:off x="3581400" y="1066800"/>
          <a:ext cx="160020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2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6800"/>
                        <a:ext cx="160020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59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7264" y="152400"/>
            <a:ext cx="9643872" cy="1219200"/>
          </a:xfrm>
        </p:spPr>
        <p:txBody>
          <a:bodyPr/>
          <a:lstStyle/>
          <a:p>
            <a:r>
              <a:rPr lang="en-US" altLang="en-US" dirty="0"/>
              <a:t>Ways to Simplify </a:t>
            </a:r>
            <a:br>
              <a:rPr lang="en-US" altLang="en-US" dirty="0"/>
            </a:br>
            <a:r>
              <a:rPr lang="en-US" altLang="en-US" dirty="0"/>
              <a:t>A Radical Expressio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524000"/>
            <a:ext cx="8610600" cy="5105400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None/>
            </a:pPr>
            <a:r>
              <a:rPr lang="en-US" altLang="en-US" sz="2800" dirty="0">
                <a:solidFill>
                  <a:schemeClr val="hlink"/>
                </a:solidFill>
              </a:rPr>
              <a:t>Option 1</a:t>
            </a:r>
          </a:p>
          <a:p>
            <a:r>
              <a:rPr lang="en-US" altLang="en-US" sz="2800" dirty="0"/>
              <a:t>Find the prime factorization of the radicand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Every 2 equal factors under the radical sign is equivalent to one of those factors outside of the radical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graphicFrame>
        <p:nvGraphicFramePr>
          <p:cNvPr id="14541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72847124"/>
              </p:ext>
            </p:extLst>
          </p:nvPr>
        </p:nvGraphicFramePr>
        <p:xfrm>
          <a:off x="1345223" y="4445980"/>
          <a:ext cx="1649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0" name="Equation" r:id="rId3" imgW="583920" imgH="215640" progId="Equation.DSMT4">
                  <p:embed/>
                </p:oleObj>
              </mc:Choice>
              <mc:Fallback>
                <p:oleObj name="Equation" r:id="rId3" imgW="5839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223" y="4445980"/>
                        <a:ext cx="1649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44726251"/>
              </p:ext>
            </p:extLst>
          </p:nvPr>
        </p:nvGraphicFramePr>
        <p:xfrm>
          <a:off x="1447800" y="2655888"/>
          <a:ext cx="7969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1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55888"/>
                        <a:ext cx="7969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87232"/>
              </p:ext>
            </p:extLst>
          </p:nvPr>
        </p:nvGraphicFramePr>
        <p:xfrm>
          <a:off x="1295400" y="3429000"/>
          <a:ext cx="9826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2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98266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75401"/>
              </p:ext>
            </p:extLst>
          </p:nvPr>
        </p:nvGraphicFramePr>
        <p:xfrm>
          <a:off x="1371600" y="1676400"/>
          <a:ext cx="8699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3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86995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Oval 9"/>
          <p:cNvSpPr>
            <a:spLocks noChangeArrowheads="1"/>
          </p:cNvSpPr>
          <p:nvPr/>
        </p:nvSpPr>
        <p:spPr bwMode="auto">
          <a:xfrm>
            <a:off x="3124200" y="1828800"/>
            <a:ext cx="838200" cy="6096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8" name="Oval 10"/>
          <p:cNvSpPr>
            <a:spLocks noChangeArrowheads="1"/>
          </p:cNvSpPr>
          <p:nvPr/>
        </p:nvSpPr>
        <p:spPr bwMode="auto">
          <a:xfrm>
            <a:off x="3581400" y="2667000"/>
            <a:ext cx="609600" cy="6096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9" name="Oval 11"/>
          <p:cNvSpPr>
            <a:spLocks noChangeArrowheads="1"/>
          </p:cNvSpPr>
          <p:nvPr/>
        </p:nvSpPr>
        <p:spPr bwMode="auto">
          <a:xfrm>
            <a:off x="2667000" y="2667000"/>
            <a:ext cx="609600" cy="6096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0" name="Oval 12"/>
          <p:cNvSpPr>
            <a:spLocks noChangeArrowheads="1"/>
          </p:cNvSpPr>
          <p:nvPr/>
        </p:nvSpPr>
        <p:spPr bwMode="auto">
          <a:xfrm>
            <a:off x="3048000" y="3505200"/>
            <a:ext cx="838200" cy="6096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21" name="Oval 13"/>
          <p:cNvSpPr>
            <a:spLocks noChangeArrowheads="1"/>
          </p:cNvSpPr>
          <p:nvPr/>
        </p:nvSpPr>
        <p:spPr bwMode="auto">
          <a:xfrm>
            <a:off x="3810000" y="4495800"/>
            <a:ext cx="762000" cy="6096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7734"/>
              </p:ext>
            </p:extLst>
          </p:nvPr>
        </p:nvGraphicFramePr>
        <p:xfrm>
          <a:off x="2147887" y="1726284"/>
          <a:ext cx="18145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4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7" y="1726284"/>
                        <a:ext cx="18145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6297"/>
              </p:ext>
            </p:extLst>
          </p:nvPr>
        </p:nvGraphicFramePr>
        <p:xfrm>
          <a:off x="3962400" y="1740204"/>
          <a:ext cx="11985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5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40204"/>
                        <a:ext cx="119856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31037"/>
              </p:ext>
            </p:extLst>
          </p:nvPr>
        </p:nvGraphicFramePr>
        <p:xfrm>
          <a:off x="2230437" y="2679027"/>
          <a:ext cx="19605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6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145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7" y="2679027"/>
                        <a:ext cx="19605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18309"/>
              </p:ext>
            </p:extLst>
          </p:nvPr>
        </p:nvGraphicFramePr>
        <p:xfrm>
          <a:off x="4191000" y="2651125"/>
          <a:ext cx="11938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7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51125"/>
                        <a:ext cx="11938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86063"/>
              </p:ext>
            </p:extLst>
          </p:nvPr>
        </p:nvGraphicFramePr>
        <p:xfrm>
          <a:off x="5378938" y="2667000"/>
          <a:ext cx="10080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8" name="Equation" r:id="rId19" imgW="482400" imgH="228600" progId="Equation.DSMT4">
                  <p:embed/>
                </p:oleObj>
              </mc:Choice>
              <mc:Fallback>
                <p:oleObj name="Equation" r:id="rId19" imgW="482400" imgH="2286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938" y="2667000"/>
                        <a:ext cx="10080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29424"/>
              </p:ext>
            </p:extLst>
          </p:nvPr>
        </p:nvGraphicFramePr>
        <p:xfrm>
          <a:off x="2362200" y="3433699"/>
          <a:ext cx="2438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9" name="Equation" r:id="rId21" imgW="787320" imgH="228600" progId="Equation.DSMT4">
                  <p:embed/>
                </p:oleObj>
              </mc:Choice>
              <mc:Fallback>
                <p:oleObj name="Equation" r:id="rId21" imgW="787320" imgH="228600" progId="Equation.DSMT4">
                  <p:embed/>
                  <p:pic>
                    <p:nvPicPr>
                      <p:cNvPr id="145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33699"/>
                        <a:ext cx="243840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09941"/>
              </p:ext>
            </p:extLst>
          </p:nvPr>
        </p:nvGraphicFramePr>
        <p:xfrm>
          <a:off x="4791075" y="3429000"/>
          <a:ext cx="15335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0" name="Equation" r:id="rId23" imgW="495000" imgH="228600" progId="Equation.DSMT4">
                  <p:embed/>
                </p:oleObj>
              </mc:Choice>
              <mc:Fallback>
                <p:oleObj name="Equation" r:id="rId23" imgW="495000" imgH="2286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429000"/>
                        <a:ext cx="153352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166"/>
              </p:ext>
            </p:extLst>
          </p:nvPr>
        </p:nvGraphicFramePr>
        <p:xfrm>
          <a:off x="2994636" y="4438041"/>
          <a:ext cx="1649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1" name="Equation" r:id="rId25" imgW="583920" imgH="215640" progId="Equation.DSMT4">
                  <p:embed/>
                </p:oleObj>
              </mc:Choice>
              <mc:Fallback>
                <p:oleObj name="Equation" r:id="rId25" imgW="583920" imgH="215640" progId="Equation.DSMT4">
                  <p:embed/>
                  <p:pic>
                    <p:nvPicPr>
                      <p:cNvPr id="14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636" y="4438041"/>
                        <a:ext cx="1649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38637"/>
              </p:ext>
            </p:extLst>
          </p:nvPr>
        </p:nvGraphicFramePr>
        <p:xfrm>
          <a:off x="4779108" y="4545747"/>
          <a:ext cx="1111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2" name="Equation" r:id="rId27" imgW="393480" imgH="164880" progId="Equation.DSMT4">
                  <p:embed/>
                </p:oleObj>
              </mc:Choice>
              <mc:Fallback>
                <p:oleObj name="Equation" r:id="rId27" imgW="393480" imgH="16488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108" y="4545747"/>
                        <a:ext cx="1111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3789"/>
              </p:ext>
            </p:extLst>
          </p:nvPr>
        </p:nvGraphicFramePr>
        <p:xfrm>
          <a:off x="5896220" y="4527490"/>
          <a:ext cx="644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23" name="Equation" r:id="rId29" imgW="228600" imgH="177480" progId="Equation.DSMT4">
                  <p:embed/>
                </p:oleObj>
              </mc:Choice>
              <mc:Fallback>
                <p:oleObj name="Equation" r:id="rId29" imgW="228600" imgH="17748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220" y="4527490"/>
                        <a:ext cx="644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23672" y="152400"/>
            <a:ext cx="8449056" cy="1219200"/>
          </a:xfrm>
        </p:spPr>
        <p:txBody>
          <a:bodyPr/>
          <a:lstStyle/>
          <a:p>
            <a:r>
              <a:rPr lang="en-US" altLang="en-US"/>
              <a:t>Ways to Simplify </a:t>
            </a:r>
            <a:br>
              <a:rPr lang="en-US" altLang="en-US"/>
            </a:br>
            <a:r>
              <a:rPr lang="en-US" altLang="en-US"/>
              <a:t>A Radical Express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7543800" cy="5105400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chemeClr val="hlink"/>
                </a:solidFill>
              </a:rPr>
              <a:t>Option 2</a:t>
            </a:r>
          </a:p>
          <a:p>
            <a:r>
              <a:rPr lang="en-US" altLang="en-US" sz="2800"/>
              <a:t>Express the radicand using perfect square factors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r>
              <a:rPr lang="en-US" altLang="en-US" sz="2800"/>
              <a:t>Use the Product Property of Square Roots to simplify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91465"/>
              </p:ext>
            </p:extLst>
          </p:nvPr>
        </p:nvGraphicFramePr>
        <p:xfrm>
          <a:off x="914400" y="1447800"/>
          <a:ext cx="8699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86995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73586"/>
              </p:ext>
            </p:extLst>
          </p:nvPr>
        </p:nvGraphicFramePr>
        <p:xfrm>
          <a:off x="1778488" y="1473688"/>
          <a:ext cx="16319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488" y="1473688"/>
                        <a:ext cx="163195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88388"/>
              </p:ext>
            </p:extLst>
          </p:nvPr>
        </p:nvGraphicFramePr>
        <p:xfrm>
          <a:off x="3381375" y="1514719"/>
          <a:ext cx="1778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514719"/>
                        <a:ext cx="177800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04178"/>
              </p:ext>
            </p:extLst>
          </p:nvPr>
        </p:nvGraphicFramePr>
        <p:xfrm>
          <a:off x="5162306" y="1467826"/>
          <a:ext cx="11969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306" y="1467826"/>
                        <a:ext cx="119697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342629"/>
              </p:ext>
            </p:extLst>
          </p:nvPr>
        </p:nvGraphicFramePr>
        <p:xfrm>
          <a:off x="914400" y="2565399"/>
          <a:ext cx="10683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147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65399"/>
                        <a:ext cx="10683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2374"/>
              </p:ext>
            </p:extLst>
          </p:nvPr>
        </p:nvGraphicFramePr>
        <p:xfrm>
          <a:off x="2040548" y="2567841"/>
          <a:ext cx="1781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147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548" y="2567841"/>
                        <a:ext cx="17811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20135"/>
              </p:ext>
            </p:extLst>
          </p:nvPr>
        </p:nvGraphicFramePr>
        <p:xfrm>
          <a:off x="3773122" y="2580541"/>
          <a:ext cx="1887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5" imgW="672840" imgH="228600" progId="Equation.DSMT4">
                  <p:embed/>
                </p:oleObj>
              </mc:Choice>
              <mc:Fallback>
                <p:oleObj name="Equation" r:id="rId15" imgW="672840" imgH="228600" progId="Equation.DSMT4">
                  <p:embed/>
                  <p:pic>
                    <p:nvPicPr>
                      <p:cNvPr id="147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122" y="2580541"/>
                        <a:ext cx="18875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830856"/>
              </p:ext>
            </p:extLst>
          </p:nvPr>
        </p:nvGraphicFramePr>
        <p:xfrm>
          <a:off x="5631351" y="2568695"/>
          <a:ext cx="13525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7" imgW="482400" imgH="228600" progId="Equation.DSMT4">
                  <p:embed/>
                </p:oleObj>
              </mc:Choice>
              <mc:Fallback>
                <p:oleObj name="Equation" r:id="rId17" imgW="482400" imgH="228600" progId="Equation.DSMT4">
                  <p:embed/>
                  <p:pic>
                    <p:nvPicPr>
                      <p:cNvPr id="147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351" y="2568695"/>
                        <a:ext cx="13525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91645"/>
              </p:ext>
            </p:extLst>
          </p:nvPr>
        </p:nvGraphicFramePr>
        <p:xfrm>
          <a:off x="914400" y="3579812"/>
          <a:ext cx="9588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9" imgW="317160" imgH="228600" progId="Equation.DSMT4">
                  <p:embed/>
                </p:oleObj>
              </mc:Choice>
              <mc:Fallback>
                <p:oleObj name="Equation" r:id="rId19" imgW="317160" imgH="228600" progId="Equation.DSMT4">
                  <p:embed/>
                  <p:pic>
                    <p:nvPicPr>
                      <p:cNvPr id="147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79812"/>
                        <a:ext cx="9588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13909"/>
              </p:ext>
            </p:extLst>
          </p:nvPr>
        </p:nvGraphicFramePr>
        <p:xfrm>
          <a:off x="1884973" y="3579812"/>
          <a:ext cx="17256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21" imgW="571320" imgH="228600" progId="Equation.DSMT4">
                  <p:embed/>
                </p:oleObj>
              </mc:Choice>
              <mc:Fallback>
                <p:oleObj name="Equation" r:id="rId21" imgW="571320" imgH="228600" progId="Equation.DSMT4">
                  <p:embed/>
                  <p:pic>
                    <p:nvPicPr>
                      <p:cNvPr id="147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973" y="3579812"/>
                        <a:ext cx="1725613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79436"/>
              </p:ext>
            </p:extLst>
          </p:nvPr>
        </p:nvGraphicFramePr>
        <p:xfrm>
          <a:off x="3484563" y="3554412"/>
          <a:ext cx="18399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23" imgW="609480" imgH="228600" progId="Equation.DSMT4">
                  <p:embed/>
                </p:oleObj>
              </mc:Choice>
              <mc:Fallback>
                <p:oleObj name="Equation" r:id="rId23" imgW="609480" imgH="228600" progId="Equation.DSMT4">
                  <p:embed/>
                  <p:pic>
                    <p:nvPicPr>
                      <p:cNvPr id="147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554412"/>
                        <a:ext cx="1839912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67373"/>
              </p:ext>
            </p:extLst>
          </p:nvPr>
        </p:nvGraphicFramePr>
        <p:xfrm>
          <a:off x="5286375" y="3529011"/>
          <a:ext cx="14954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25" imgW="495000" imgH="228600" progId="Equation.DSMT4">
                  <p:embed/>
                </p:oleObj>
              </mc:Choice>
              <mc:Fallback>
                <p:oleObj name="Equation" r:id="rId25" imgW="495000" imgH="228600" progId="Equation.DSMT4">
                  <p:embed/>
                  <p:pic>
                    <p:nvPicPr>
                      <p:cNvPr id="147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529011"/>
                        <a:ext cx="149542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40018839"/>
              </p:ext>
            </p:extLst>
          </p:nvPr>
        </p:nvGraphicFramePr>
        <p:xfrm>
          <a:off x="914400" y="4693686"/>
          <a:ext cx="15763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27" imgW="583920" imgH="215640" progId="Equation.DSMT4">
                  <p:embed/>
                </p:oleObj>
              </mc:Choice>
              <mc:Fallback>
                <p:oleObj name="Equation" r:id="rId27" imgW="583920" imgH="215640" progId="Equation.DSMT4">
                  <p:embed/>
                  <p:pic>
                    <p:nvPicPr>
                      <p:cNvPr id="147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93686"/>
                        <a:ext cx="15763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26275275"/>
              </p:ext>
            </p:extLst>
          </p:nvPr>
        </p:nvGraphicFramePr>
        <p:xfrm>
          <a:off x="2490787" y="4648200"/>
          <a:ext cx="15763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29" imgW="583920" imgH="215640" progId="Equation.DSMT4">
                  <p:embed/>
                </p:oleObj>
              </mc:Choice>
              <mc:Fallback>
                <p:oleObj name="Equation" r:id="rId29" imgW="583920" imgH="215640" progId="Equation.DSMT4">
                  <p:embed/>
                  <p:pic>
                    <p:nvPicPr>
                      <p:cNvPr id="147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7" y="4648200"/>
                        <a:ext cx="15763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12800395"/>
              </p:ext>
            </p:extLst>
          </p:nvPr>
        </p:nvGraphicFramePr>
        <p:xfrm>
          <a:off x="4079508" y="4648200"/>
          <a:ext cx="11652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1" imgW="431640" imgH="215640" progId="Equation.DSMT4">
                  <p:embed/>
                </p:oleObj>
              </mc:Choice>
              <mc:Fallback>
                <p:oleObj name="Equation" r:id="rId31" imgW="431640" imgH="215640" progId="Equation.DSMT4">
                  <p:embed/>
                  <p:pic>
                    <p:nvPicPr>
                      <p:cNvPr id="147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508" y="4648200"/>
                        <a:ext cx="11652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60655577"/>
              </p:ext>
            </p:extLst>
          </p:nvPr>
        </p:nvGraphicFramePr>
        <p:xfrm>
          <a:off x="5159375" y="4648200"/>
          <a:ext cx="13890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3" imgW="393480" imgH="164880" progId="Equation.DSMT4">
                  <p:embed/>
                </p:oleObj>
              </mc:Choice>
              <mc:Fallback>
                <p:oleObj name="Equation" r:id="rId33" imgW="393480" imgH="164880" progId="Equation.DSMT4">
                  <p:embed/>
                  <p:pic>
                    <p:nvPicPr>
                      <p:cNvPr id="147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648200"/>
                        <a:ext cx="13890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82960974"/>
              </p:ext>
            </p:extLst>
          </p:nvPr>
        </p:nvGraphicFramePr>
        <p:xfrm>
          <a:off x="6548437" y="4648200"/>
          <a:ext cx="7493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5" imgW="228600" imgH="177480" progId="Equation.DSMT4">
                  <p:embed/>
                </p:oleObj>
              </mc:Choice>
              <mc:Fallback>
                <p:oleObj name="Equation" r:id="rId35" imgW="228600" imgH="17748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7" y="4648200"/>
                        <a:ext cx="7493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02793"/>
              </p:ext>
            </p:extLst>
          </p:nvPr>
        </p:nvGraphicFramePr>
        <p:xfrm>
          <a:off x="614362" y="1481137"/>
          <a:ext cx="1595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8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" y="1481137"/>
                        <a:ext cx="1595438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94330"/>
              </p:ext>
            </p:extLst>
          </p:nvPr>
        </p:nvGraphicFramePr>
        <p:xfrm>
          <a:off x="2182813" y="1450975"/>
          <a:ext cx="12319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9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1450975"/>
                        <a:ext cx="123190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95164"/>
              </p:ext>
            </p:extLst>
          </p:nvPr>
        </p:nvGraphicFramePr>
        <p:xfrm>
          <a:off x="3489325" y="1514475"/>
          <a:ext cx="15605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0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514475"/>
                        <a:ext cx="15605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07718"/>
              </p:ext>
            </p:extLst>
          </p:nvPr>
        </p:nvGraphicFramePr>
        <p:xfrm>
          <a:off x="5145088" y="1468438"/>
          <a:ext cx="12319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1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1468438"/>
                        <a:ext cx="123190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97246"/>
              </p:ext>
            </p:extLst>
          </p:nvPr>
        </p:nvGraphicFramePr>
        <p:xfrm>
          <a:off x="665163" y="2565400"/>
          <a:ext cx="15668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2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565400"/>
                        <a:ext cx="156686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919296"/>
              </p:ext>
            </p:extLst>
          </p:nvPr>
        </p:nvGraphicFramePr>
        <p:xfrm>
          <a:off x="2324100" y="2568575"/>
          <a:ext cx="12112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3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568575"/>
                        <a:ext cx="12112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157587"/>
              </p:ext>
            </p:extLst>
          </p:nvPr>
        </p:nvGraphicFramePr>
        <p:xfrm>
          <a:off x="4022725" y="2581275"/>
          <a:ext cx="13890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4" name="Equation" r:id="rId15" imgW="495000" imgH="228600" progId="Equation.DSMT4">
                  <p:embed/>
                </p:oleObj>
              </mc:Choice>
              <mc:Fallback>
                <p:oleObj name="Equation" r:id="rId15" imgW="495000" imgH="2286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581275"/>
                        <a:ext cx="13890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35542"/>
              </p:ext>
            </p:extLst>
          </p:nvPr>
        </p:nvGraphicFramePr>
        <p:xfrm>
          <a:off x="5719763" y="2568575"/>
          <a:ext cx="1174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5" name="Equation" r:id="rId17" imgW="419040" imgH="228600" progId="Equation.DSMT4">
                  <p:embed/>
                </p:oleObj>
              </mc:Choice>
              <mc:Fallback>
                <p:oleObj name="Equation" r:id="rId17" imgW="419040" imgH="2286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2568575"/>
                        <a:ext cx="11747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24207"/>
              </p:ext>
            </p:extLst>
          </p:nvPr>
        </p:nvGraphicFramePr>
        <p:xfrm>
          <a:off x="434975" y="3579813"/>
          <a:ext cx="19177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6" name="Equation" r:id="rId19" imgW="634680" imgH="228600" progId="Equation.DSMT4">
                  <p:embed/>
                </p:oleObj>
              </mc:Choice>
              <mc:Fallback>
                <p:oleObj name="Equation" r:id="rId19" imgW="634680" imgH="2286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579813"/>
                        <a:ext cx="191770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359084"/>
              </p:ext>
            </p:extLst>
          </p:nvPr>
        </p:nvGraphicFramePr>
        <p:xfrm>
          <a:off x="2387844" y="3531151"/>
          <a:ext cx="14954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7" name="Equation" r:id="rId21" imgW="495000" imgH="228600" progId="Equation.DSMT4">
                  <p:embed/>
                </p:oleObj>
              </mc:Choice>
              <mc:Fallback>
                <p:oleObj name="Equation" r:id="rId21" imgW="495000" imgH="2286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844" y="3531151"/>
                        <a:ext cx="1495425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0026"/>
              </p:ext>
            </p:extLst>
          </p:nvPr>
        </p:nvGraphicFramePr>
        <p:xfrm>
          <a:off x="3816594" y="3505751"/>
          <a:ext cx="19558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8" name="Equation" r:id="rId23" imgW="647640" imgH="228600" progId="Equation.DSMT4">
                  <p:embed/>
                </p:oleObj>
              </mc:Choice>
              <mc:Fallback>
                <p:oleObj name="Equation" r:id="rId23" imgW="647640" imgH="2286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594" y="3505751"/>
                        <a:ext cx="195580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85834"/>
              </p:ext>
            </p:extLst>
          </p:nvPr>
        </p:nvGraphicFramePr>
        <p:xfrm>
          <a:off x="5675556" y="3499401"/>
          <a:ext cx="1497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9" name="Equation" r:id="rId25" imgW="495000" imgH="215640" progId="Equation.DSMT4">
                  <p:embed/>
                </p:oleObj>
              </mc:Choice>
              <mc:Fallback>
                <p:oleObj name="Equation" r:id="rId25" imgW="495000" imgH="21564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556" y="3499401"/>
                        <a:ext cx="14970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86701569"/>
              </p:ext>
            </p:extLst>
          </p:nvPr>
        </p:nvGraphicFramePr>
        <p:xfrm>
          <a:off x="456304" y="4732338"/>
          <a:ext cx="2395091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0" name="Equation" r:id="rId27" imgW="977760" imgH="304560" progId="Equation.DSMT4">
                  <p:embed/>
                </p:oleObj>
              </mc:Choice>
              <mc:Fallback>
                <p:oleObj name="Equation" r:id="rId27" imgW="977760" imgH="30456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04" y="4732338"/>
                        <a:ext cx="2395091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1427086"/>
              </p:ext>
            </p:extLst>
          </p:nvPr>
        </p:nvGraphicFramePr>
        <p:xfrm>
          <a:off x="2895600" y="4771804"/>
          <a:ext cx="1566862" cy="48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1" name="Equation" r:id="rId29" imgW="736560" imgH="228600" progId="Equation.DSMT4">
                  <p:embed/>
                </p:oleObj>
              </mc:Choice>
              <mc:Fallback>
                <p:oleObj name="Equation" r:id="rId29" imgW="736560" imgH="2286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71804"/>
                        <a:ext cx="1566862" cy="485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48953987"/>
              </p:ext>
            </p:extLst>
          </p:nvPr>
        </p:nvGraphicFramePr>
        <p:xfrm>
          <a:off x="4648200" y="4781563"/>
          <a:ext cx="1703550" cy="47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2" name="Equation" r:id="rId31" imgW="812520" imgH="228600" progId="Equation.DSMT4">
                  <p:embed/>
                </p:oleObj>
              </mc:Choice>
              <mc:Fallback>
                <p:oleObj name="Equation" r:id="rId31" imgW="812520" imgH="2286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81563"/>
                        <a:ext cx="1703550" cy="478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68923465"/>
              </p:ext>
            </p:extLst>
          </p:nvPr>
        </p:nvGraphicFramePr>
        <p:xfrm>
          <a:off x="6477000" y="4758210"/>
          <a:ext cx="1380674" cy="47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3" name="Equation" r:id="rId33" imgW="660240" imgH="228600" progId="Equation.DSMT4">
                  <p:embed/>
                </p:oleObj>
              </mc:Choice>
              <mc:Fallback>
                <p:oleObj name="Equation" r:id="rId33" imgW="660240" imgH="2286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58210"/>
                        <a:ext cx="1380674" cy="478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10231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 Examples</a:t>
            </a:r>
            <a:endParaRPr lang="en-US" altLang="en-US" dirty="0"/>
          </a:p>
        </p:txBody>
      </p:sp>
      <p:graphicFrame>
        <p:nvGraphicFramePr>
          <p:cNvPr id="145412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7417959" y="4323862"/>
          <a:ext cx="1274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38" name="Equation" r:id="rId3" imgW="583920" imgH="279360" progId="Equation.DSMT4">
                  <p:embed/>
                </p:oleObj>
              </mc:Choice>
              <mc:Fallback>
                <p:oleObj name="Equation" r:id="rId3" imgW="583920" imgH="279360" progId="Equation.DSMT4">
                  <p:embed/>
                  <p:pic>
                    <p:nvPicPr>
                      <p:cNvPr id="14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959" y="4323862"/>
                        <a:ext cx="1274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5258593" y="1649505"/>
          <a:ext cx="1134158" cy="71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39" name="Equation" r:id="rId5" imgW="444240" imgH="279360" progId="Equation.DSMT4">
                  <p:embed/>
                </p:oleObj>
              </mc:Choice>
              <mc:Fallback>
                <p:oleObj name="Equation" r:id="rId5" imgW="444240" imgH="279360" progId="Equation.DSMT4">
                  <p:embed/>
                  <p:pic>
                    <p:nvPicPr>
                      <p:cNvPr id="145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593" y="1649505"/>
                        <a:ext cx="1134158" cy="712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>
            <p:extLst/>
          </p:nvPr>
        </p:nvGraphicFramePr>
        <p:xfrm>
          <a:off x="839665" y="4064000"/>
          <a:ext cx="1376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0" name="Equation" r:id="rId7" imgW="444240" imgH="279360" progId="Equation.DSMT4">
                  <p:embed/>
                </p:oleObj>
              </mc:Choice>
              <mc:Fallback>
                <p:oleObj name="Equation" r:id="rId7" imgW="444240" imgH="279360" progId="Equation.DSMT4">
                  <p:embed/>
                  <p:pic>
                    <p:nvPicPr>
                      <p:cNvPr id="145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65" y="4064000"/>
                        <a:ext cx="13763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/>
          </p:nvPr>
        </p:nvGraphicFramePr>
        <p:xfrm>
          <a:off x="1075225" y="1526474"/>
          <a:ext cx="8715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1" name="Equation" r:id="rId9" imgW="304560" imgH="253800" progId="Equation.DSMT4">
                  <p:embed/>
                </p:oleObj>
              </mc:Choice>
              <mc:Fallback>
                <p:oleObj name="Equation" r:id="rId9" imgW="304560" imgH="253800" progId="Equation.DSMT4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225" y="1526474"/>
                        <a:ext cx="8715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1004888" y="2362199"/>
          <a:ext cx="15605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2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362199"/>
                        <a:ext cx="15605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5252062" y="3116370"/>
          <a:ext cx="6905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3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062" y="3116370"/>
                        <a:ext cx="6905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23385" y="4872220"/>
          <a:ext cx="66008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4" name="Equation" r:id="rId15" imgW="2311200" imgH="253800" progId="Equation.DSMT4">
                  <p:embed/>
                </p:oleObj>
              </mc:Choice>
              <mc:Fallback>
                <p:oleObj name="Equation" r:id="rId15" imgW="2311200" imgH="25380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5" y="4872220"/>
                        <a:ext cx="66008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1658143" y="5749315"/>
          <a:ext cx="10525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5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143" y="5749315"/>
                        <a:ext cx="10525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144587" y="5761190"/>
          <a:ext cx="15240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6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7" y="5761190"/>
                        <a:ext cx="15240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623888" y="5761190"/>
          <a:ext cx="18145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7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761190"/>
                        <a:ext cx="18145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1524000" y="3074225"/>
          <a:ext cx="10525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8" name="Equation" r:id="rId23" imgW="368280" imgH="228600" progId="Equation.DSMT4">
                  <p:embed/>
                </p:oleObj>
              </mc:Choice>
              <mc:Fallback>
                <p:oleObj name="Equation" r:id="rId23" imgW="368280" imgH="22860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74225"/>
                        <a:ext cx="10525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1004888" y="3086100"/>
          <a:ext cx="13065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9" name="Equation" r:id="rId24" imgW="457200" imgH="203040" progId="Equation.DSMT4">
                  <p:embed/>
                </p:oleObj>
              </mc:Choice>
              <mc:Fallback>
                <p:oleObj name="Equation" r:id="rId24" imgW="457200" imgH="20304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086100"/>
                        <a:ext cx="13065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8078786" y="4932759"/>
          <a:ext cx="10525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0" name="Equation" r:id="rId26" imgW="368280" imgH="228600" progId="Equation.DSMT4">
                  <p:embed/>
                </p:oleObj>
              </mc:Choice>
              <mc:Fallback>
                <p:oleObj name="Equation" r:id="rId26" imgW="368280" imgH="22860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6" y="4932759"/>
                        <a:ext cx="10525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7708900" y="4945244"/>
          <a:ext cx="12350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1"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4945244"/>
                        <a:ext cx="12350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7356475" y="4945063"/>
          <a:ext cx="1558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2" name="Equation" r:id="rId29" imgW="545760" imgH="203040" progId="Equation.DSMT4">
                  <p:embed/>
                </p:oleObj>
              </mc:Choice>
              <mc:Fallback>
                <p:oleObj name="Equation" r:id="rId29" imgW="545760" imgH="20304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4945063"/>
                        <a:ext cx="15589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5234477" y="2468271"/>
          <a:ext cx="29749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3" name="Equation" r:id="rId31" imgW="1041120" imgH="253800" progId="Equation.DSMT4">
                  <p:embed/>
                </p:oleObj>
              </mc:Choice>
              <mc:Fallback>
                <p:oleObj name="Equation" r:id="rId31" imgW="1041120" imgH="25380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477" y="2468271"/>
                        <a:ext cx="297497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7105650" y="5029200"/>
          <a:ext cx="361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4"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5029200"/>
                        <a:ext cx="3619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899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 Examples</a:t>
            </a:r>
            <a:endParaRPr lang="en-US" altLang="en-US" dirty="0"/>
          </a:p>
        </p:txBody>
      </p:sp>
      <p:graphicFrame>
        <p:nvGraphicFramePr>
          <p:cNvPr id="145414" name="Object 6"/>
          <p:cNvGraphicFramePr>
            <a:graphicFrameLocks noChangeAspect="1"/>
          </p:cNvGraphicFramePr>
          <p:nvPr>
            <p:extLst/>
          </p:nvPr>
        </p:nvGraphicFramePr>
        <p:xfrm>
          <a:off x="6128727" y="1423987"/>
          <a:ext cx="26336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2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145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727" y="1423987"/>
                        <a:ext cx="2633662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>
            <p:extLst/>
          </p:nvPr>
        </p:nvGraphicFramePr>
        <p:xfrm>
          <a:off x="857250" y="1527175"/>
          <a:ext cx="130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3"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527175"/>
                        <a:ext cx="1308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-17585" y="2292669"/>
          <a:ext cx="5842001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4" name="Equation" r:id="rId7" imgW="2044440" imgH="228600" progId="Equation.DSMT4">
                  <p:embed/>
                </p:oleObj>
              </mc:Choice>
              <mc:Fallback>
                <p:oleObj name="Equation" r:id="rId7" imgW="2044440" imgH="2286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585" y="2292669"/>
                        <a:ext cx="5842001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6774839" y="2256401"/>
          <a:ext cx="1485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5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839" y="2256401"/>
                        <a:ext cx="14859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7396345" y="3646015"/>
          <a:ext cx="10525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6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345" y="3646015"/>
                        <a:ext cx="10525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7027252" y="3694112"/>
          <a:ext cx="12334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7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252" y="3694112"/>
                        <a:ext cx="123348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6462102" y="3749675"/>
          <a:ext cx="17414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8" name="Equation" r:id="rId15" imgW="609480" imgH="177480" progId="Equation.DSMT4">
                  <p:embed/>
                </p:oleObj>
              </mc:Choice>
              <mc:Fallback>
                <p:oleObj name="Equation" r:id="rId15" imgW="609480" imgH="17748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102" y="3749675"/>
                        <a:ext cx="174148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1371600" y="3074225"/>
          <a:ext cx="10525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9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74225"/>
                        <a:ext cx="10525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982662" y="3086100"/>
          <a:ext cx="13795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0"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2" y="3086100"/>
                        <a:ext cx="137953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747713" y="3152775"/>
          <a:ext cx="1233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1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152775"/>
                        <a:ext cx="12334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5692775" y="2946400"/>
          <a:ext cx="34067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2" name="Equation" r:id="rId22" imgW="1193760" imgH="228600" progId="Equation.DSMT4">
                  <p:embed/>
                </p:oleObj>
              </mc:Choice>
              <mc:Fallback>
                <p:oleObj name="Equation" r:id="rId22" imgW="1193760" imgH="22860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2946400"/>
                        <a:ext cx="34067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859429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54454CE6-D211-4E9E-8AC7-CA497C6C1B6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5A0296B-990B-4690-8CA5-020C1754AA1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5EA042A-6FFE-4612-8DD5-0A6483736E1C}">
  <ds:schemaRefs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http://schemas.microsoft.com/sharepoint/v3"/>
    <ds:schemaRef ds:uri="http://purl.org/dc/terms/"/>
    <ds:schemaRef ds:uri="http://schemas.microsoft.com/office/infopath/2007/PartnerControls"/>
    <ds:schemaRef ds:uri="http://schemas.microsoft.com/office/2006/documentManagement/types"/>
    <ds:schemaRef ds:uri="16afbebc-ab32-44c2-80b1-4304b5458266"/>
    <ds:schemaRef ds:uri="c2d5b24f-4081-4d28-a220-dd6f6bbe9446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24</TotalTime>
  <Words>98</Words>
  <Application>Microsoft Office PowerPoint</Application>
  <PresentationFormat>On-screen Show (4:3)</PresentationFormat>
  <Paragraphs>33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Wingdings</vt:lpstr>
      <vt:lpstr>Office Theme</vt:lpstr>
      <vt:lpstr>Equation</vt:lpstr>
      <vt:lpstr>10.2 a Simplifying Radicals </vt:lpstr>
      <vt:lpstr>Vocabulary</vt:lpstr>
      <vt:lpstr>Ways to Simplify  A Radical Expression</vt:lpstr>
      <vt:lpstr>Examples</vt:lpstr>
      <vt:lpstr>Ways to Simplify  A Radical Expression</vt:lpstr>
      <vt:lpstr>Examples</vt:lpstr>
      <vt:lpstr>Examples</vt:lpstr>
      <vt:lpstr> Examples</vt:lpstr>
      <vt:lpstr> Examples</vt:lpstr>
      <vt:lpstr> Examples</vt:lpstr>
    </vt:vector>
  </TitlesOfParts>
  <Company>Renssela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udent</dc:creator>
  <cp:lastModifiedBy>Reaves, Nathan</cp:lastModifiedBy>
  <cp:revision>178</cp:revision>
  <dcterms:created xsi:type="dcterms:W3CDTF">2004-08-23T00:58:58Z</dcterms:created>
  <dcterms:modified xsi:type="dcterms:W3CDTF">2020-04-21T19:53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